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5CF7F99A" w:rsidR="00E05948" w:rsidRPr="0003226F" w:rsidRDefault="0003226F" w:rsidP="001036B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</w:t>
            </w:r>
            <w:r w:rsidR="001036B8">
              <w:rPr>
                <w:b/>
                <w:sz w:val="26"/>
                <w:szCs w:val="26"/>
              </w:rPr>
              <w:t>электрони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D92F079" w:rsidR="00D1678A" w:rsidRPr="00D97D6F" w:rsidRDefault="00061F08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  <w:r w:rsidR="00F72B74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25756C99" w:rsidR="00D1678A" w:rsidRPr="00A6662F" w:rsidRDefault="00061F08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энергетика и теплотехн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A18765C" w:rsidR="00D1678A" w:rsidRPr="00D97D6F" w:rsidRDefault="00061F08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мышленная теплотехник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61CE321" w:rsidR="00D1678A" w:rsidRPr="00A6662F" w:rsidRDefault="00FB171D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</w:t>
            </w:r>
            <w:r w:rsidR="00D1678A"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D1B4404" w:rsidR="00AA6ADF" w:rsidRPr="00AC3042" w:rsidRDefault="00AA6ADF" w:rsidP="001036B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</w:t>
            </w:r>
            <w:r w:rsidR="001036B8">
              <w:rPr>
                <w:rFonts w:eastAsia="Times New Roman"/>
                <w:sz w:val="24"/>
                <w:szCs w:val="24"/>
              </w:rPr>
              <w:t>электроника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1A341C3E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электрон</w:t>
      </w:r>
      <w:r w:rsidR="004773C0">
        <w:rPr>
          <w:rFonts w:eastAsia="Times New Roman"/>
          <w:sz w:val="24"/>
          <w:szCs w:val="24"/>
        </w:rPr>
        <w:t>и</w:t>
      </w:r>
      <w:r w:rsidR="001036B8">
        <w:rPr>
          <w:rFonts w:eastAsia="Times New Roman"/>
          <w:sz w:val="24"/>
          <w:szCs w:val="24"/>
        </w:rPr>
        <w:t>ка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B171D">
        <w:rPr>
          <w:sz w:val="24"/>
          <w:szCs w:val="24"/>
        </w:rPr>
        <w:t>7 и 8 семестрах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239CA2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</w:t>
      </w:r>
      <w:r w:rsidR="001036B8">
        <w:rPr>
          <w:rFonts w:eastAsia="Times New Roman"/>
          <w:sz w:val="24"/>
          <w:szCs w:val="24"/>
        </w:rPr>
        <w:t>электроника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0AC6990A" w:rsidR="007B449A" w:rsidRDefault="00061F08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плонасосные системы теплоснабжения;</w:t>
      </w:r>
    </w:p>
    <w:p w14:paraId="594C8952" w14:textId="4799CEBD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истемы </w:t>
      </w:r>
      <w:r w:rsidR="00061F08">
        <w:rPr>
          <w:sz w:val="24"/>
          <w:szCs w:val="24"/>
        </w:rPr>
        <w:t>отопления, вентиляции и кондиционирования воздуха на промышленных предприятиях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7EB56E5F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</w:t>
      </w:r>
      <w:r w:rsidR="001036B8">
        <w:rPr>
          <w:rFonts w:eastAsia="Times New Roman"/>
          <w:sz w:val="24"/>
          <w:szCs w:val="24"/>
        </w:rPr>
        <w:t xml:space="preserve"> электроника</w:t>
      </w:r>
      <w:bookmarkStart w:id="10" w:name="_GoBack"/>
      <w:bookmarkEnd w:id="10"/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4"/>
        <w:gridCol w:w="4086"/>
      </w:tblGrid>
      <w:tr w:rsidR="008266E4" w:rsidRPr="00F31E81" w14:paraId="46B0628C" w14:textId="77777777" w:rsidTr="00061F08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061F08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461372D4" w:rsidR="00F72B74" w:rsidRPr="007B533D" w:rsidRDefault="00061F08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2</w:t>
            </w:r>
          </w:p>
          <w:p w14:paraId="2BD2B4D4" w14:textId="446C5CD1" w:rsidR="00F72B74" w:rsidRPr="0026725F" w:rsidRDefault="00061F08" w:rsidP="004773C0">
            <w:pPr>
              <w:widowControl w:val="0"/>
              <w:autoSpaceDE w:val="0"/>
              <w:autoSpaceDN w:val="0"/>
              <w:adjustRightInd w:val="0"/>
            </w:pPr>
            <w:r w:rsidRPr="00061F08">
              <w:t>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70F1934" w:rsidR="00F72B74" w:rsidRPr="00544490" w:rsidRDefault="00061F08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2.2</w:t>
            </w:r>
          </w:p>
          <w:p w14:paraId="009E445A" w14:textId="715B0354" w:rsidR="00F72B74" w:rsidRPr="0026725F" w:rsidRDefault="00061F08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61F08"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теоретических основ физики при решении прикладных задач промышленной теплоэнергетики</w:t>
            </w:r>
          </w:p>
        </w:tc>
        <w:tc>
          <w:tcPr>
            <w:tcW w:w="4086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061F08" w:rsidRPr="00F31E81" w14:paraId="57CADB30" w14:textId="77777777" w:rsidTr="00061F08">
        <w:trPr>
          <w:trHeight w:val="3539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FC0B389" w14:textId="7EAC24AE" w:rsidR="00061F08" w:rsidRPr="007B533D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5</w:t>
            </w:r>
          </w:p>
          <w:p w14:paraId="550C36CA" w14:textId="52ABE51B" w:rsidR="00061F08" w:rsidRPr="0037306E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061F08">
              <w:rPr>
                <w:sz w:val="22"/>
                <w:szCs w:val="22"/>
              </w:rPr>
              <w:t>Способен проводить измерения электрических и неэлектрических величин на объектах теплоэнергетики и теплотехники</w:t>
            </w: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EB46397" w14:textId="2D1C1C69" w:rsidR="00061F08" w:rsidRPr="00544490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1</w:t>
            </w:r>
          </w:p>
          <w:p w14:paraId="6E26D03D" w14:textId="00531402" w:rsidR="00061F08" w:rsidRPr="00F72B74" w:rsidRDefault="00061F08" w:rsidP="00061F08">
            <w:pPr>
              <w:autoSpaceDE w:val="0"/>
              <w:autoSpaceDN w:val="0"/>
              <w:adjustRightInd w:val="0"/>
            </w:pPr>
            <w:r w:rsidRPr="00061F08">
              <w:t>Метрологическое обеспечение проведения измерений</w:t>
            </w:r>
          </w:p>
        </w:tc>
        <w:tc>
          <w:tcPr>
            <w:tcW w:w="4086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061F08" w:rsidRPr="00ED566F" w:rsidRDefault="00061F08" w:rsidP="00061F08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61F08" w:rsidRPr="00F31E81" w14:paraId="5366F029" w14:textId="77777777" w:rsidTr="00061F08">
        <w:trPr>
          <w:trHeight w:val="2843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7DDA959" w14:textId="77777777" w:rsidR="00061F08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0E333E23" w14:textId="77777777" w:rsidR="00061F08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3</w:t>
            </w:r>
          </w:p>
          <w:p w14:paraId="5DB66A33" w14:textId="4853FF69" w:rsidR="00061F08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061F08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бработка результатов измерений электрических и неэлектрических величин и оценка их погрешности</w:t>
            </w:r>
          </w:p>
        </w:tc>
        <w:tc>
          <w:tcPr>
            <w:tcW w:w="408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A1504D3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54797983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</w:t>
            </w:r>
            <w:r w:rsidR="00FB171D">
              <w:rPr>
                <w:sz w:val="24"/>
                <w:szCs w:val="24"/>
              </w:rPr>
              <w:t>за</w:t>
            </w:r>
            <w:r w:rsidRPr="000F3F80">
              <w:rPr>
                <w:sz w:val="24"/>
                <w:szCs w:val="24"/>
              </w:rPr>
              <w:t xml:space="preserve">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lastRenderedPageBreak/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70208B8D" w:rsidR="00262427" w:rsidRPr="00B61D4D" w:rsidRDefault="00FB171D" w:rsidP="009B399A">
            <w:r>
              <w:t>7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218A6602" w:rsidR="00262427" w:rsidRPr="00C961D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F79EEA3" w14:textId="603B5358" w:rsidR="00262427" w:rsidRPr="00C961D8" w:rsidRDefault="00FB171D" w:rsidP="00C961D8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453D5EF8" w:rsidR="00262427" w:rsidRPr="00C961D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64991E22" w:rsidR="00262427" w:rsidRPr="00C961D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5E713C4A" w:rsidR="00262427" w:rsidRPr="00C961D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7E131F7D" w:rsidR="00262427" w:rsidRPr="00C961D8" w:rsidRDefault="00FB171D" w:rsidP="00C961D8">
            <w:pPr>
              <w:ind w:left="28"/>
              <w:jc w:val="center"/>
            </w:pPr>
            <w:r>
              <w:t>24</w:t>
            </w:r>
          </w:p>
        </w:tc>
        <w:tc>
          <w:tcPr>
            <w:tcW w:w="837" w:type="dxa"/>
          </w:tcPr>
          <w:p w14:paraId="10596340" w14:textId="79D9D1A7" w:rsidR="00262427" w:rsidRPr="0039487F" w:rsidRDefault="00262427" w:rsidP="009B399A">
            <w:pPr>
              <w:ind w:left="28"/>
              <w:jc w:val="center"/>
            </w:pPr>
          </w:p>
        </w:tc>
      </w:tr>
      <w:tr w:rsidR="00FB171D" w:rsidRPr="00B02E88" w14:paraId="74A70AE8" w14:textId="77777777" w:rsidTr="00C961D8">
        <w:trPr>
          <w:cantSplit/>
          <w:trHeight w:val="227"/>
        </w:trPr>
        <w:tc>
          <w:tcPr>
            <w:tcW w:w="1943" w:type="dxa"/>
          </w:tcPr>
          <w:p w14:paraId="7EA78C91" w14:textId="2B96A359" w:rsidR="00FB171D" w:rsidRDefault="00FB171D" w:rsidP="009B399A">
            <w:r>
              <w:t>8 семестр</w:t>
            </w:r>
          </w:p>
        </w:tc>
        <w:tc>
          <w:tcPr>
            <w:tcW w:w="1130" w:type="dxa"/>
          </w:tcPr>
          <w:p w14:paraId="7CC888B7" w14:textId="5612927B" w:rsidR="00FB171D" w:rsidRDefault="00FB171D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3431C001" w14:textId="39A9951A" w:rsidR="00FB171D" w:rsidRDefault="00FB171D" w:rsidP="00C961D8">
            <w:pPr>
              <w:ind w:left="28"/>
              <w:jc w:val="center"/>
            </w:pPr>
            <w:r>
              <w:t>72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39FB303" w14:textId="77777777" w:rsidR="00FB171D" w:rsidRDefault="00FB171D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50A37353" w14:textId="77777777" w:rsidR="00FB171D" w:rsidRPr="00C961D8" w:rsidRDefault="00FB171D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98C0D19" w14:textId="77777777" w:rsidR="00FB171D" w:rsidRDefault="00FB171D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7CDF38AB" w14:textId="77777777" w:rsidR="00FB171D" w:rsidRPr="00C961D8" w:rsidRDefault="00FB171D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1A8DE7FE" w14:textId="77777777" w:rsidR="00FB171D" w:rsidRPr="00C961D8" w:rsidRDefault="00FB171D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5109B617" w14:textId="3EABEC68" w:rsidR="00FB171D" w:rsidRDefault="00FB171D" w:rsidP="00C961D8">
            <w:pPr>
              <w:ind w:left="28"/>
              <w:jc w:val="center"/>
            </w:pPr>
            <w:r>
              <w:t>63</w:t>
            </w:r>
          </w:p>
        </w:tc>
        <w:tc>
          <w:tcPr>
            <w:tcW w:w="837" w:type="dxa"/>
          </w:tcPr>
          <w:p w14:paraId="7C9B80BF" w14:textId="1D1C5579" w:rsidR="00FB171D" w:rsidRDefault="00FB171D" w:rsidP="009B399A">
            <w:pPr>
              <w:ind w:left="28"/>
              <w:jc w:val="center"/>
            </w:pPr>
            <w:r>
              <w:t>9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39C9CFA7" w:rsidR="00C961D8" w:rsidRPr="00B02E8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E2FFEE8" w:rsidR="00C961D8" w:rsidRPr="00B02E8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6252B776" w:rsidR="00C961D8" w:rsidRPr="00B02E88" w:rsidRDefault="00FB171D" w:rsidP="00C961D8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1A551804" w:rsidR="00C961D8" w:rsidRPr="00B02E88" w:rsidRDefault="00FB171D" w:rsidP="00C961D8">
            <w:pPr>
              <w:ind w:left="28"/>
              <w:jc w:val="center"/>
            </w:pPr>
            <w:r>
              <w:t>87</w:t>
            </w:r>
          </w:p>
        </w:tc>
        <w:tc>
          <w:tcPr>
            <w:tcW w:w="837" w:type="dxa"/>
          </w:tcPr>
          <w:p w14:paraId="728E340E" w14:textId="3922C7D0" w:rsidR="00C961D8" w:rsidRPr="0026725F" w:rsidRDefault="00C961D8" w:rsidP="00C961D8">
            <w:pPr>
              <w:ind w:left="28"/>
              <w:jc w:val="center"/>
            </w:pP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12F9BADB" w:rsidR="00386236" w:rsidRPr="00A06CF3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сед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407BEE0D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061F08">
              <w:t>ПК-2</w:t>
            </w:r>
            <w:r w:rsidRPr="00707EE1">
              <w:t xml:space="preserve"> </w:t>
            </w:r>
          </w:p>
          <w:p w14:paraId="460F7D84" w14:textId="5618C59A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061F08">
              <w:t>ПК-2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7B1568F" w14:textId="4D57158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39526558" w14:textId="0CEBFDB6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03029FD3" w14:textId="082504BE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DB945A3" w14:textId="77777777" w:rsidR="00061F08" w:rsidRDefault="00061F0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5B32F3C" w:rsidR="00702D3F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15" w:type="dxa"/>
          </w:tcPr>
          <w:p w14:paraId="37857962" w14:textId="1D9B89C6" w:rsidR="00702D3F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15" w:type="dxa"/>
          </w:tcPr>
          <w:p w14:paraId="168E717B" w14:textId="6757D17A" w:rsidR="00702D3F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38B63A79" w:rsidR="00702D3F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4921AA44" w:rsidR="00885BCA" w:rsidRPr="0017259C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1B4ECFF2" w:rsidR="00885BCA" w:rsidRPr="005B225F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79ECC22A" w:rsidR="00885BCA" w:rsidRPr="00F720E9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1</w:t>
            </w:r>
          </w:p>
        </w:tc>
        <w:tc>
          <w:tcPr>
            <w:tcW w:w="815" w:type="dxa"/>
          </w:tcPr>
          <w:p w14:paraId="0E30552E" w14:textId="12CD4D2C" w:rsidR="00885BCA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6F407D74" w14:textId="0BEB65A2" w:rsidR="00885BCA" w:rsidRPr="001C1B2E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510C7275" w:rsidR="00885BCA" w:rsidRPr="005B225F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815" w:type="dxa"/>
          </w:tcPr>
          <w:p w14:paraId="66C4A27B" w14:textId="124FD265" w:rsidR="00885BCA" w:rsidRPr="0017259C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209A31A9" w14:textId="69165D7C" w:rsidR="00885BCA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775AAE11" w:rsid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1198CF95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7320E8" w14:textId="1A0D4959" w:rsidR="00885BCA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6AC25D96" w14:textId="74DF48FF" w:rsidR="00885BCA" w:rsidRPr="001C1B2E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67A1AC5C" w:rsid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1D2FF4A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3698885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14B3058A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2E83EC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12BC076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527477A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6598E2C4" w14:textId="54FDA5EB" w:rsidR="00C6762B" w:rsidRPr="006168DD" w:rsidRDefault="00C6762B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212B25E0" w:rsidR="00F70852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15" w:type="dxa"/>
          </w:tcPr>
          <w:p w14:paraId="69D7AFB9" w14:textId="0D9F3E4D" w:rsidR="00F70852" w:rsidRPr="00885BCA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625536A5" w:rsidR="00F70852" w:rsidRPr="00963AD0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1B47190D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51B357" w14:textId="3125D0F0" w:rsidR="00F70852" w:rsidRPr="00C9126C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815" w:type="dxa"/>
          </w:tcPr>
          <w:p w14:paraId="6459C20E" w14:textId="2F0C12FB" w:rsidR="00F70852" w:rsidRPr="00C9126C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137A5CBC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5D5B8ECB" w:rsidR="00F70852" w:rsidRPr="001C1B2E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7D4102F8" w:rsidR="00F70852" w:rsidRPr="00C9126C" w:rsidRDefault="00FB171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32F2DA8" w:rsidR="00F70852" w:rsidRPr="005B225F" w:rsidRDefault="00E32CE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1C81D73E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45D2B8EA" w14:textId="77777777" w:rsidTr="00312785">
        <w:tc>
          <w:tcPr>
            <w:tcW w:w="1980" w:type="dxa"/>
          </w:tcPr>
          <w:p w14:paraId="4918AFC8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1C5DA1" w14:textId="3A87001D" w:rsidR="00FB171D" w:rsidRDefault="00FB171D" w:rsidP="00FB171D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седьмой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240C3DB" w14:textId="3C2B22AA" w:rsidR="00FB171D" w:rsidRPr="00FC2E4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4</w:t>
            </w:r>
          </w:p>
        </w:tc>
        <w:tc>
          <w:tcPr>
            <w:tcW w:w="815" w:type="dxa"/>
          </w:tcPr>
          <w:p w14:paraId="09A65E49" w14:textId="404089BE" w:rsidR="00FB171D" w:rsidRPr="00C9126C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/>
              </w:rPr>
              <w:t>4</w:t>
            </w:r>
          </w:p>
        </w:tc>
        <w:tc>
          <w:tcPr>
            <w:tcW w:w="815" w:type="dxa"/>
          </w:tcPr>
          <w:p w14:paraId="4E7BD310" w14:textId="69E56E30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/>
              </w:rPr>
              <w:t>14</w:t>
            </w:r>
          </w:p>
        </w:tc>
        <w:tc>
          <w:tcPr>
            <w:tcW w:w="816" w:type="dxa"/>
          </w:tcPr>
          <w:p w14:paraId="7F5CF4A6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C229225" w14:textId="083A85DA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24</w:t>
            </w:r>
          </w:p>
        </w:tc>
        <w:tc>
          <w:tcPr>
            <w:tcW w:w="3427" w:type="dxa"/>
          </w:tcPr>
          <w:p w14:paraId="454D6970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A06CF3" w14:paraId="55D81A97" w14:textId="77777777" w:rsidTr="00FB171D">
        <w:trPr>
          <w:trHeight w:val="462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50A1203C" w14:textId="77777777" w:rsidR="00FB171D" w:rsidRPr="007F67C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505E89C5" w14:textId="77777777" w:rsidR="00FB171D" w:rsidRPr="00A06CF3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Pr="00A06CF3">
              <w:rPr>
                <w:b/>
                <w:i/>
              </w:rPr>
              <w:t xml:space="preserve"> </w:t>
            </w:r>
            <w:r w:rsidRPr="00A06CF3">
              <w:rPr>
                <w:b/>
              </w:rPr>
              <w:t>семестр</w:t>
            </w:r>
          </w:p>
        </w:tc>
      </w:tr>
      <w:tr w:rsidR="00FB171D" w:rsidRPr="006168DD" w14:paraId="1CCB699A" w14:textId="77777777" w:rsidTr="00312785">
        <w:tc>
          <w:tcPr>
            <w:tcW w:w="1980" w:type="dxa"/>
            <w:vMerge w:val="restart"/>
          </w:tcPr>
          <w:p w14:paraId="0F8AADD6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563BB645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4BCC5280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885E5BE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43CBA3C8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76570FF0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428D0BCE" w14:textId="591ED97E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FB171D" w:rsidRDefault="00FB171D" w:rsidP="00FB171D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>. Цепи переменного тока</w:t>
            </w:r>
          </w:p>
        </w:tc>
        <w:tc>
          <w:tcPr>
            <w:tcW w:w="815" w:type="dxa"/>
          </w:tcPr>
          <w:p w14:paraId="0E5A97D7" w14:textId="4D126472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447FDD49" w14:textId="665F01BA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1A10E226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6" w:type="dxa"/>
          </w:tcPr>
          <w:p w14:paraId="0B45CDBD" w14:textId="7650B75F" w:rsidR="00FB171D" w:rsidRPr="00885BCA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19F1FF88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  <w:vMerge w:val="restart"/>
          </w:tcPr>
          <w:p w14:paraId="0079D976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FB171D" w:rsidRPr="00CF2A5E" w:rsidRDefault="00FB171D" w:rsidP="00FB171D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FB171D" w:rsidRPr="00CF2A5E" w:rsidRDefault="00FB171D" w:rsidP="00FB171D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FB171D" w:rsidRPr="00CF2A5E" w:rsidRDefault="00FB171D" w:rsidP="00FB171D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 №2 </w:t>
            </w:r>
          </w:p>
          <w:p w14:paraId="7F2C08F5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FB171D" w:rsidRDefault="00FB171D" w:rsidP="00FB171D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FB171D" w:rsidRDefault="00FB171D" w:rsidP="00FB171D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FB171D" w:rsidRPr="00CF2A5E" w:rsidRDefault="00FB171D" w:rsidP="00FB171D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 №3</w:t>
            </w:r>
          </w:p>
          <w:p w14:paraId="630A4A25" w14:textId="3727C234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B171D" w:rsidRPr="00963AD0" w:rsidRDefault="00FB171D" w:rsidP="00FB171D">
            <w:r w:rsidRPr="00963AD0">
              <w:t xml:space="preserve">Тема 3.1 </w:t>
            </w:r>
            <w:r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7CA05E46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/>
          </w:tcPr>
          <w:p w14:paraId="2442781D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B171D" w:rsidRPr="00963AD0" w:rsidRDefault="00FB171D" w:rsidP="00FB171D">
            <w:r w:rsidRPr="00963AD0">
              <w:t xml:space="preserve">Тема 3.2 </w:t>
            </w:r>
          </w:p>
          <w:p w14:paraId="6F27F410" w14:textId="497BA833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504652B4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3427" w:type="dxa"/>
            <w:vMerge/>
          </w:tcPr>
          <w:p w14:paraId="45C4FB47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FB171D" w:rsidRPr="00963AD0" w:rsidRDefault="00FB171D" w:rsidP="00FB171D">
            <w:r w:rsidRPr="00963AD0">
              <w:t>Тема 3.3</w:t>
            </w:r>
          </w:p>
          <w:p w14:paraId="1E29C12F" w14:textId="1F10647A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002CE2CB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/>
          </w:tcPr>
          <w:p w14:paraId="23369393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FB171D" w:rsidRPr="00963AD0" w:rsidRDefault="00FB171D" w:rsidP="00FB171D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FB171D" w:rsidRPr="0017259C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438DFB99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3427" w:type="dxa"/>
            <w:vMerge/>
          </w:tcPr>
          <w:p w14:paraId="181BBCFA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FB171D" w:rsidRPr="00963AD0" w:rsidRDefault="00FB171D" w:rsidP="00FB171D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B171D" w:rsidRPr="000E1DB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679208DD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/>
          </w:tcPr>
          <w:p w14:paraId="6648FE70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FB171D" w:rsidRPr="00963AD0" w:rsidRDefault="00FB171D" w:rsidP="00FB171D">
            <w:r w:rsidRPr="00963AD0">
              <w:t>Тема 3.6</w:t>
            </w:r>
          </w:p>
          <w:p w14:paraId="7465ABF3" w14:textId="35F17FC6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FB171D" w:rsidRPr="000E1DB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68A34C18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3427" w:type="dxa"/>
            <w:vMerge/>
          </w:tcPr>
          <w:p w14:paraId="13E206EF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B171D" w:rsidRPr="00963AD0" w:rsidRDefault="00FB171D" w:rsidP="00FB171D">
            <w:r w:rsidRPr="00963AD0">
              <w:t>Тема 3.7</w:t>
            </w:r>
          </w:p>
          <w:p w14:paraId="43CB3734" w14:textId="0207CCBA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B171D" w:rsidRPr="000E1DB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50624731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3427" w:type="dxa"/>
            <w:vMerge/>
          </w:tcPr>
          <w:p w14:paraId="1F8E869A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15A7DEAB" w14:textId="77777777" w:rsidTr="00312785">
        <w:tc>
          <w:tcPr>
            <w:tcW w:w="1980" w:type="dxa"/>
            <w:vMerge w:val="restart"/>
          </w:tcPr>
          <w:p w14:paraId="1E965730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089B9486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539D821D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C957D88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6DFDB2EE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38C63D36" w14:textId="77777777" w:rsidR="00FB171D" w:rsidRPr="00707EE1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BC2C6AB" w14:textId="050B53B1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B171D" w:rsidRDefault="00FB171D" w:rsidP="00FB171D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>. Переходные процессы</w:t>
            </w:r>
          </w:p>
        </w:tc>
        <w:tc>
          <w:tcPr>
            <w:tcW w:w="815" w:type="dxa"/>
          </w:tcPr>
          <w:p w14:paraId="21680C97" w14:textId="0554C610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B171D" w:rsidRPr="00885BCA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2B87D1C5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E32CE9">
              <w:rPr>
                <w:b/>
              </w:rPr>
              <w:t>8</w:t>
            </w:r>
          </w:p>
        </w:tc>
        <w:tc>
          <w:tcPr>
            <w:tcW w:w="3427" w:type="dxa"/>
            <w:vMerge w:val="restart"/>
          </w:tcPr>
          <w:p w14:paraId="2CB39074" w14:textId="77777777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B171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FB171D" w:rsidRPr="00CF2A5E" w:rsidRDefault="00FB171D" w:rsidP="00FB171D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B171D" w:rsidRPr="00963AD0" w:rsidRDefault="00FB171D" w:rsidP="00FB171D">
            <w:r w:rsidRPr="00963AD0">
              <w:t xml:space="preserve">Тема 4.1 </w:t>
            </w:r>
          </w:p>
          <w:p w14:paraId="38CD82FF" w14:textId="397EE5DD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B171D" w:rsidRPr="00885BCA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5983AB35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B171D" w:rsidRPr="00963AD0" w:rsidRDefault="00FB171D" w:rsidP="00FB171D">
            <w:r w:rsidRPr="00963AD0">
              <w:t>Тема 4.2</w:t>
            </w:r>
          </w:p>
          <w:p w14:paraId="628D42E3" w14:textId="2CDD9002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00A7159C" w:rsidR="00FB171D" w:rsidRPr="005B225F" w:rsidRDefault="00E32CE9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3427" w:type="dxa"/>
            <w:vMerge/>
          </w:tcPr>
          <w:p w14:paraId="1BFCA19B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B171D" w:rsidRPr="00413F3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B171D" w:rsidRPr="00963AD0" w:rsidRDefault="00FB171D" w:rsidP="00FB171D">
            <w:r w:rsidRPr="00963AD0">
              <w:t>Тема 4.3</w:t>
            </w:r>
          </w:p>
          <w:p w14:paraId="5B0E1954" w14:textId="6B72648A" w:rsidR="00FB171D" w:rsidRPr="00963AD0" w:rsidRDefault="00FB171D" w:rsidP="00FB171D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B171D" w:rsidRPr="00C91DA7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B171D" w:rsidRPr="00072D10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B171D" w:rsidRPr="000D16CD" w:rsidRDefault="00FB171D" w:rsidP="00FB171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2B4BFB2E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B171D" w:rsidRPr="006168DD" w14:paraId="46551EB5" w14:textId="77777777" w:rsidTr="00312785">
        <w:tc>
          <w:tcPr>
            <w:tcW w:w="1980" w:type="dxa"/>
          </w:tcPr>
          <w:p w14:paraId="1CC9BA98" w14:textId="77777777" w:rsidR="00FB171D" w:rsidRPr="001A005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FB171D" w:rsidRPr="00963AD0" w:rsidRDefault="00FB171D" w:rsidP="00FB171D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FB171D" w:rsidRPr="005B225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0BC85131" w:rsidR="00FB171D" w:rsidRPr="00FD6C25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FB171D" w:rsidRPr="00A77711" w:rsidRDefault="00FB171D" w:rsidP="00FB171D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B171D" w:rsidRPr="006168DD" w14:paraId="35B0B16D" w14:textId="77777777" w:rsidTr="00312785">
        <w:tc>
          <w:tcPr>
            <w:tcW w:w="1980" w:type="dxa"/>
          </w:tcPr>
          <w:p w14:paraId="0C16E56D" w14:textId="77777777" w:rsidR="00FB171D" w:rsidRPr="001A005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044E29FC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восьм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98A55A3" w:rsidR="00FB171D" w:rsidRPr="001C1B2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05F55FFC" w14:textId="7B043CCE" w:rsidR="00FB171D" w:rsidRPr="00702D3F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16FFEE5" w14:textId="39AC9BFC" w:rsidR="00FB171D" w:rsidRPr="0017259C" w:rsidRDefault="00E32CE9" w:rsidP="00E32CE9">
            <w:pPr>
              <w:widowControl w:val="0"/>
              <w:tabs>
                <w:tab w:val="left" w:pos="180"/>
                <w:tab w:val="center" w:pos="299"/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</w:tc>
        <w:tc>
          <w:tcPr>
            <w:tcW w:w="816" w:type="dxa"/>
          </w:tcPr>
          <w:p w14:paraId="7AB12C7A" w14:textId="77777777" w:rsidR="00FB171D" w:rsidRPr="000D16CD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3B0A5A5C" w:rsidR="00FB171D" w:rsidRPr="00844826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3</w:t>
            </w:r>
          </w:p>
        </w:tc>
        <w:tc>
          <w:tcPr>
            <w:tcW w:w="3427" w:type="dxa"/>
          </w:tcPr>
          <w:p w14:paraId="0CEE86A9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B171D" w:rsidRPr="006168DD" w14:paraId="32FD157A" w14:textId="77777777" w:rsidTr="00312785">
        <w:tc>
          <w:tcPr>
            <w:tcW w:w="1980" w:type="dxa"/>
          </w:tcPr>
          <w:p w14:paraId="06076A11" w14:textId="77777777" w:rsidR="00FB171D" w:rsidRPr="001A0052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57EAE61A" w:rsidR="00FB171D" w:rsidRPr="001C1B2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5" w:type="dxa"/>
          </w:tcPr>
          <w:p w14:paraId="58E37204" w14:textId="5D5F5103" w:rsidR="00FB171D" w:rsidRPr="001C1B2E" w:rsidRDefault="00E32CE9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5" w:type="dxa"/>
          </w:tcPr>
          <w:p w14:paraId="2899EBAE" w14:textId="08ED4EBC" w:rsidR="00FB171D" w:rsidRPr="001C1B2E" w:rsidRDefault="00E32CE9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16" w:type="dxa"/>
          </w:tcPr>
          <w:p w14:paraId="15C816C5" w14:textId="77777777" w:rsidR="00FB171D" w:rsidRPr="001C1B2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7367232E" w:rsidR="00FB171D" w:rsidRPr="001C1B2E" w:rsidRDefault="00E32CE9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7</w:t>
            </w:r>
          </w:p>
        </w:tc>
        <w:tc>
          <w:tcPr>
            <w:tcW w:w="3427" w:type="dxa"/>
          </w:tcPr>
          <w:p w14:paraId="7D7CACC6" w14:textId="77777777" w:rsidR="00FB171D" w:rsidRPr="00DF3C1E" w:rsidRDefault="00FB171D" w:rsidP="00FB17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E32CE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E32CE9" w:rsidRPr="00E82E96" w:rsidRDefault="00E32CE9" w:rsidP="00E32CE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E32CE9" w:rsidRPr="00532A00" w:rsidRDefault="00E32CE9" w:rsidP="00E32CE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E32CE9" w:rsidRPr="0091080C" w:rsidRDefault="00E32CE9" w:rsidP="00E32CE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E32CE9" w:rsidRPr="0091080C" w:rsidRDefault="00E32CE9" w:rsidP="00E32CE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7B49D4CA" w:rsidR="00E32CE9" w:rsidRPr="008D41AE" w:rsidRDefault="00E32CE9" w:rsidP="00E32CE9">
            <w:r>
              <w:t>6</w:t>
            </w:r>
          </w:p>
        </w:tc>
      </w:tr>
      <w:tr w:rsidR="00E32CE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E32CE9" w:rsidRDefault="00E32CE9" w:rsidP="00E32CE9">
            <w:r>
              <w:t>Тема 1.2</w:t>
            </w:r>
          </w:p>
          <w:p w14:paraId="0E82949E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E32CE9" w:rsidRPr="00626262" w:rsidRDefault="00E32CE9" w:rsidP="00E32CE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E32CE9" w:rsidRPr="0091080C" w:rsidRDefault="00E32CE9" w:rsidP="00E32CE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5E7E294B" w:rsidR="00E32CE9" w:rsidRDefault="00E32CE9" w:rsidP="00E32CE9">
            <w:r>
              <w:t>6</w:t>
            </w:r>
          </w:p>
        </w:tc>
      </w:tr>
      <w:tr w:rsidR="00E32CE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E32CE9" w:rsidRDefault="00E32CE9" w:rsidP="00E32CE9">
            <w:r>
              <w:t>Тема 1.3</w:t>
            </w:r>
          </w:p>
          <w:p w14:paraId="48E543AD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E32CE9" w:rsidRPr="00626262" w:rsidRDefault="00E32CE9" w:rsidP="00E32CE9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E32CE9" w:rsidRPr="0091080C" w:rsidRDefault="00E32CE9" w:rsidP="00E32CE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736AFFB4" w:rsidR="00E32CE9" w:rsidRDefault="00E32CE9" w:rsidP="00E32CE9">
            <w:r>
              <w:t>4</w:t>
            </w:r>
          </w:p>
        </w:tc>
      </w:tr>
      <w:tr w:rsidR="00E32CE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E32CE9" w:rsidRDefault="00E32CE9" w:rsidP="00E32CE9">
            <w:r>
              <w:t>Тема 1.4</w:t>
            </w:r>
          </w:p>
          <w:p w14:paraId="336DCE3D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E32CE9" w:rsidRPr="00626262" w:rsidRDefault="00E32CE9" w:rsidP="00E32CE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E32CE9" w:rsidRPr="0091080C" w:rsidRDefault="00E32CE9" w:rsidP="00E32CE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444377CB" w:rsidR="00E32CE9" w:rsidRDefault="00E32CE9" w:rsidP="00E32CE9">
            <w:r>
              <w:t>4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168550D3" w:rsidR="0091080C" w:rsidRPr="006E4F25" w:rsidRDefault="00E32CE9" w:rsidP="0091080C">
            <w:r>
              <w:t>4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E32CE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E32CE9" w:rsidRPr="00E82E96" w:rsidRDefault="00E32CE9" w:rsidP="00E32CE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E32CE9" w:rsidRPr="009431CD" w:rsidRDefault="00E32CE9" w:rsidP="00E32CE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E32CE9" w:rsidRPr="00EF214F" w:rsidRDefault="00E32CE9" w:rsidP="00E32CE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E32CE9" w:rsidRPr="006B0AEA" w:rsidRDefault="00E32CE9" w:rsidP="00E32CE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7FF72D56" w:rsidR="00E32CE9" w:rsidRPr="006E4F25" w:rsidRDefault="00E32CE9" w:rsidP="00E32CE9">
            <w:r>
              <w:t>6</w:t>
            </w:r>
          </w:p>
        </w:tc>
      </w:tr>
      <w:tr w:rsidR="00E32CE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E32CE9" w:rsidRDefault="00E32CE9" w:rsidP="00E32CE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E32CE9" w:rsidRPr="00EF214F" w:rsidRDefault="00E32CE9" w:rsidP="00E32CE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55AA9A54" w:rsidR="00E32CE9" w:rsidRDefault="00E32CE9" w:rsidP="00E32CE9">
            <w:r>
              <w:t>7</w:t>
            </w:r>
          </w:p>
        </w:tc>
      </w:tr>
      <w:tr w:rsidR="00E32CE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E32CE9" w:rsidRDefault="00E32CE9" w:rsidP="00E32CE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E32CE9" w:rsidRPr="009431CD" w:rsidRDefault="00E32CE9" w:rsidP="00E32CE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59BF0AA6" w:rsidR="00E32CE9" w:rsidRDefault="00E32CE9" w:rsidP="00E32CE9">
            <w:r>
              <w:t>6</w:t>
            </w:r>
          </w:p>
        </w:tc>
      </w:tr>
      <w:tr w:rsidR="00E32CE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E32CE9" w:rsidRPr="00963AD0" w:rsidRDefault="00E32CE9" w:rsidP="00E32CE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E32CE9" w:rsidRPr="00F116E7" w:rsidRDefault="00E32CE9" w:rsidP="00E32CE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08DDA7F4" w:rsidR="00E32CE9" w:rsidRDefault="00E32CE9" w:rsidP="00E32CE9">
            <w:r>
              <w:t>7</w:t>
            </w:r>
          </w:p>
        </w:tc>
      </w:tr>
      <w:tr w:rsidR="00E32CE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E32CE9" w:rsidRPr="00963AD0" w:rsidRDefault="00E32CE9" w:rsidP="00E32CE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E32CE9" w:rsidRPr="00F116E7" w:rsidRDefault="00E32CE9" w:rsidP="00E32CE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7F81C225" w:rsidR="00E32CE9" w:rsidRDefault="00E32CE9" w:rsidP="00E32CE9">
            <w:r>
              <w:t>6</w:t>
            </w:r>
          </w:p>
        </w:tc>
      </w:tr>
      <w:tr w:rsidR="00E32CE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E32CE9" w:rsidRPr="00963AD0" w:rsidRDefault="00E32CE9" w:rsidP="00E32CE9">
            <w:r w:rsidRPr="00963AD0">
              <w:t>Тема 3.6</w:t>
            </w:r>
          </w:p>
          <w:p w14:paraId="5A956C0C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E32CE9" w:rsidRPr="009431CD" w:rsidRDefault="00E32CE9" w:rsidP="00E32CE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5782C96A" w:rsidR="00E32CE9" w:rsidRDefault="00E32CE9" w:rsidP="00E32CE9">
            <w:r>
              <w:t>7</w:t>
            </w:r>
          </w:p>
        </w:tc>
      </w:tr>
      <w:tr w:rsidR="00E32CE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E32CE9" w:rsidRPr="00963AD0" w:rsidRDefault="00E32CE9" w:rsidP="00E32CE9">
            <w:r w:rsidRPr="00963AD0">
              <w:t>Тема 3.7</w:t>
            </w:r>
          </w:p>
          <w:p w14:paraId="4CD90AEB" w14:textId="77777777" w:rsidR="00E32CE9" w:rsidRDefault="00E32CE9" w:rsidP="00E32CE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E32CE9" w:rsidRPr="009431CD" w:rsidRDefault="00E32CE9" w:rsidP="00E32CE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E32CE9" w:rsidRPr="009431CD" w:rsidRDefault="00E32CE9" w:rsidP="00E32CE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E32CE9" w:rsidRPr="009431CD" w:rsidRDefault="00E32CE9" w:rsidP="00E32CE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771C3BBF" w:rsidR="00E32CE9" w:rsidRDefault="00E32CE9" w:rsidP="00E32CE9">
            <w:r>
              <w:t>6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248AF8E" w:rsidR="0091080C" w:rsidRPr="0091080C" w:rsidRDefault="00E32CE9" w:rsidP="0091080C">
            <w:pPr>
              <w:rPr>
                <w:bCs/>
              </w:rPr>
            </w:pPr>
            <w:r>
              <w:rPr>
                <w:bCs/>
              </w:rPr>
              <w:t>18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7ED2D05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788E773C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0C81217A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0EDEF5B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53044C13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4C2A80B4" w14:textId="55C6FE09" w:rsidR="00BC3064" w:rsidRP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.4pt;height:14.4pt" o:ole="">
                        <v:imagedata r:id="rId35" o:title=""/>
                      </v:shape>
                      <o:OLEObject Type="Embed" ProgID="Equation.3" ShapeID="_x0000_i1025" DrawAspect="Content" ObjectID="_1714563340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lastRenderedPageBreak/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9.2pt;height:21.6pt" o:ole="">
                        <v:imagedata r:id="rId42" o:title=""/>
                      </v:shape>
                      <o:OLEObject Type="Embed" ProgID="Equation.3" ShapeID="_x0000_i1026" DrawAspect="Content" ObjectID="_1714563341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F96F2B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7.2pt;height:14.4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F96F2B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563356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F96F2B">
                    <w:rPr>
                      <w:sz w:val="24"/>
                      <w:szCs w:val="24"/>
                    </w:rPr>
                    <w:pict w14:anchorId="0F4AF56C">
                      <v:shape id="_x0000_i1028" type="#_x0000_t75" style="width:14.4pt;height:14.4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F96F2B">
                    <w:rPr>
                      <w:sz w:val="24"/>
                      <w:szCs w:val="24"/>
                    </w:rPr>
                    <w:pict w14:anchorId="49B5F28C">
                      <v:shape id="_x0000_i1029" type="#_x0000_t75" style="width:14.4pt;height:14.4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pt;height:14.4pt" o:ole="">
                        <v:imagedata r:id="rId71" o:title=""/>
                      </v:shape>
                      <o:OLEObject Type="Embed" ProgID="Equation.3" ShapeID="_x0000_i1030" DrawAspect="Content" ObjectID="_1714563342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50.4pt;height:14.4pt" o:ole="">
                        <v:imagedata r:id="rId73" o:title=""/>
                      </v:shape>
                      <o:OLEObject Type="Embed" ProgID="Equation.3" ShapeID="_x0000_i1031" DrawAspect="Content" ObjectID="_1714563343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3.2pt;height:14.4pt" o:ole="">
                        <v:imagedata r:id="rId75" o:title=""/>
                      </v:shape>
                      <o:OLEObject Type="Embed" ProgID="Equation.3" ShapeID="_x0000_i1032" DrawAspect="Content" ObjectID="_1714563344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3.2pt;height:14.4pt" o:ole="">
                        <v:imagedata r:id="rId77" o:title=""/>
                      </v:shape>
                      <o:OLEObject Type="Embed" ProgID="Equation.3" ShapeID="_x0000_i1033" DrawAspect="Content" ObjectID="_1714563345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pt;height:21.6pt" o:ole="">
                        <v:imagedata r:id="rId79" o:title=""/>
                      </v:shape>
                      <o:OLEObject Type="Embed" ProgID="Equation.3" ShapeID="_x0000_i1034" DrawAspect="Content" ObjectID="_1714563346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43.2pt;height:21.6pt" o:ole="">
                        <v:imagedata r:id="rId81" o:title=""/>
                      </v:shape>
                      <o:OLEObject Type="Embed" ProgID="Equation.3" ShapeID="_x0000_i1035" DrawAspect="Content" ObjectID="_1714563347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F96F2B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4.4pt;height:14.4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F96F2B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4.4pt;height:14.4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1in;height:14.4pt" o:ole="">
                        <v:imagedata r:id="rId84" o:title=""/>
                      </v:shape>
                      <o:OLEObject Type="Embed" ProgID="Equation.3" ShapeID="_x0000_i1038" DrawAspect="Content" ObjectID="_1714563348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3.6pt;height:14.4pt" o:ole="">
                        <v:imagedata r:id="rId86" o:title=""/>
                      </v:shape>
                      <o:OLEObject Type="Embed" ProgID="Equation.3" ShapeID="_x0000_i1039" DrawAspect="Content" ObjectID="_1714563349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4pt;height:14.4pt" o:ole="">
                        <v:imagedata r:id="rId88" o:title=""/>
                      </v:shape>
                      <o:OLEObject Type="Embed" ProgID="Equation.3" ShapeID="_x0000_i1040" DrawAspect="Content" ObjectID="_1714563350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50.4pt;height:14.4pt" o:ole="">
                        <v:imagedata r:id="rId90" o:title=""/>
                      </v:shape>
                      <o:OLEObject Type="Embed" ProgID="Equation.3" ShapeID="_x0000_i1041" DrawAspect="Content" ObjectID="_1714563351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7.6pt;height:21.6pt" o:ole="">
                  <v:imagedata r:id="rId94" o:title=""/>
                </v:shape>
                <o:OLEObject Type="Embed" ProgID="Equation.DSMT4" ShapeID="_x0000_i1042" DrawAspect="Content" ObjectID="_1714563352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1.6pt;height:14.4pt" o:ole="">
                  <v:imagedata r:id="rId96" o:title=""/>
                </v:shape>
                <o:OLEObject Type="Embed" ProgID="Equation.DSMT4" ShapeID="_x0000_i1043" DrawAspect="Content" ObjectID="_1714563353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563357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563358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563359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563360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563361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563362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563363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B171D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7.2pt;height:14.4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563364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563365" r:id="rId108"/>
                                        </w:object>
                                      </w:r>
                                    </w:p>
                                    <w:p w14:paraId="5F5A1B4E" w14:textId="77777777" w:rsidR="00FB171D" w:rsidRDefault="00FB171D" w:rsidP="00403B34"/>
                                    <w:p w14:paraId="1ED6737A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563366" r:id="rId109"/>
                                        </w:object>
                                      </w:r>
                                    </w:p>
                                    <w:p w14:paraId="2418D7A1" w14:textId="77777777" w:rsidR="00FB171D" w:rsidRDefault="00FB171D" w:rsidP="00403B34"/>
                                    <w:p w14:paraId="6814F9D4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563367" r:id="rId110"/>
                                        </w:object>
                                      </w:r>
                                    </w:p>
                                    <w:p w14:paraId="07C118A7" w14:textId="77777777" w:rsidR="00FB171D" w:rsidRDefault="00FB171D" w:rsidP="00403B34"/>
                                    <w:p w14:paraId="15DB81F5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563368" r:id="rId111"/>
                                        </w:object>
                                      </w:r>
                                    </w:p>
                                    <w:p w14:paraId="21154BD4" w14:textId="77777777" w:rsidR="00FB171D" w:rsidRDefault="00FB171D" w:rsidP="00403B34"/>
                                    <w:p w14:paraId="490AC3DB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563369" r:id="rId112"/>
                                        </w:object>
                                      </w:r>
                                    </w:p>
                                    <w:p w14:paraId="3D08791B" w14:textId="77777777" w:rsidR="00FB171D" w:rsidRDefault="00FB171D" w:rsidP="00403B34"/>
                                    <w:p w14:paraId="091AE4C4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563370" r:id="rId113"/>
                                        </w:object>
                                      </w:r>
                                    </w:p>
                                    <w:p w14:paraId="67C6F284" w14:textId="77777777" w:rsidR="00FB171D" w:rsidRDefault="00FB171D" w:rsidP="00403B34"/>
                                    <w:p w14:paraId="56529E73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563371" r:id="rId114"/>
                                        </w:object>
                                      </w:r>
                                    </w:p>
                                    <w:p w14:paraId="3A957C37" w14:textId="77777777" w:rsidR="00FB171D" w:rsidRDefault="00FB171D" w:rsidP="00403B34"/>
                                    <w:p w14:paraId="13CB2D0A" w14:textId="77777777" w:rsidR="00FB171D" w:rsidRDefault="00FB171D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7.2pt;height:14.4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563372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B171D" w:rsidRDefault="00FB171D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4562936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4562937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4562938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4562939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4562940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4562941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4562942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B171D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4562943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4562944" r:id="rId126"/>
                                  </w:object>
                                </w:r>
                              </w:p>
                              <w:p w14:paraId="5F5A1B4E" w14:textId="77777777" w:rsidR="00FB171D" w:rsidRDefault="00FB171D" w:rsidP="00403B34"/>
                              <w:p w14:paraId="1ED6737A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4562945" r:id="rId127"/>
                                  </w:object>
                                </w:r>
                              </w:p>
                              <w:p w14:paraId="2418D7A1" w14:textId="77777777" w:rsidR="00FB171D" w:rsidRDefault="00FB171D" w:rsidP="00403B34"/>
                              <w:p w14:paraId="6814F9D4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4562946" r:id="rId128"/>
                                  </w:object>
                                </w:r>
                              </w:p>
                              <w:p w14:paraId="07C118A7" w14:textId="77777777" w:rsidR="00FB171D" w:rsidRDefault="00FB171D" w:rsidP="00403B34"/>
                              <w:p w14:paraId="15DB81F5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4562947" r:id="rId129"/>
                                  </w:object>
                                </w:r>
                              </w:p>
                              <w:p w14:paraId="21154BD4" w14:textId="77777777" w:rsidR="00FB171D" w:rsidRDefault="00FB171D" w:rsidP="00403B34"/>
                              <w:p w14:paraId="490AC3DB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4562948" r:id="rId130"/>
                                  </w:object>
                                </w:r>
                              </w:p>
                              <w:p w14:paraId="3D08791B" w14:textId="77777777" w:rsidR="00FB171D" w:rsidRDefault="00FB171D" w:rsidP="00403B34"/>
                              <w:p w14:paraId="091AE4C4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4562949" r:id="rId131"/>
                                  </w:object>
                                </w:r>
                              </w:p>
                              <w:p w14:paraId="67C6F284" w14:textId="77777777" w:rsidR="00FB171D" w:rsidRDefault="00FB171D" w:rsidP="00403B34"/>
                              <w:p w14:paraId="56529E73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4562950" r:id="rId132"/>
                                  </w:object>
                                </w:r>
                              </w:p>
                              <w:p w14:paraId="3A957C37" w14:textId="77777777" w:rsidR="00FB171D" w:rsidRDefault="00FB171D" w:rsidP="00403B34"/>
                              <w:p w14:paraId="13CB2D0A" w14:textId="77777777" w:rsidR="00FB171D" w:rsidRDefault="00FB171D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4562951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B171D" w:rsidRDefault="00FB171D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B171D" w:rsidRPr="001E6798" w:rsidRDefault="00FB171D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B171D" w:rsidRPr="001E6798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B171D" w:rsidRPr="001E6798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B171D" w:rsidRPr="001E6798" w:rsidRDefault="00FB171D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B171D" w:rsidRPr="001E6798" w:rsidRDefault="00FB171D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B171D" w:rsidRPr="001E6798" w:rsidRDefault="00FB171D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B171D" w:rsidRPr="001E6798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B171D" w:rsidRPr="001E6798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B171D" w:rsidRPr="001E6798" w:rsidRDefault="00FB171D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B171D" w:rsidRPr="001E6798" w:rsidRDefault="00FB171D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B171D" w:rsidRDefault="00FB171D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B171D" w:rsidRDefault="00FB171D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B171D" w:rsidRDefault="00FB171D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4563373" r:id="rId135"/>
                                      </w:object>
                                    </w:r>
                                  </w:p>
                                  <w:p w14:paraId="09410012" w14:textId="77777777" w:rsidR="00FB171D" w:rsidRDefault="00FB171D" w:rsidP="00403B34"/>
                                  <w:p w14:paraId="1DAC78C0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4563374" r:id="rId136"/>
                                      </w:object>
                                    </w:r>
                                  </w:p>
                                  <w:p w14:paraId="7CA118CA" w14:textId="77777777" w:rsidR="00FB171D" w:rsidRDefault="00FB171D" w:rsidP="00403B34"/>
                                  <w:p w14:paraId="4B4102AE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4563375" r:id="rId137"/>
                                      </w:object>
                                    </w:r>
                                  </w:p>
                                  <w:p w14:paraId="1810AC73" w14:textId="77777777" w:rsidR="00FB171D" w:rsidRDefault="00FB171D" w:rsidP="00403B34"/>
                                  <w:p w14:paraId="52B4661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4563376" r:id="rId138"/>
                                      </w:object>
                                    </w:r>
                                  </w:p>
                                  <w:p w14:paraId="6DBD1735" w14:textId="77777777" w:rsidR="00FB171D" w:rsidRDefault="00FB171D" w:rsidP="00403B34"/>
                                  <w:p w14:paraId="0A30357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4563377" r:id="rId139"/>
                                      </w:object>
                                    </w:r>
                                  </w:p>
                                  <w:p w14:paraId="767F7DE0" w14:textId="77777777" w:rsidR="00FB171D" w:rsidRDefault="00FB171D" w:rsidP="00403B34"/>
                                  <w:p w14:paraId="140CF94E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4563378" r:id="rId140"/>
                                      </w:object>
                                    </w:r>
                                  </w:p>
                                  <w:p w14:paraId="50C4F3C9" w14:textId="77777777" w:rsidR="00FB171D" w:rsidRDefault="00FB171D" w:rsidP="00403B34"/>
                                  <w:p w14:paraId="2EC946AE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4563379" r:id="rId141"/>
                                      </w:object>
                                    </w:r>
                                  </w:p>
                                  <w:p w14:paraId="7AA940D2" w14:textId="77777777" w:rsidR="00FB171D" w:rsidRDefault="00FB171D" w:rsidP="00403B34"/>
                                  <w:p w14:paraId="4A28C0A9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4.4pt;height:14.4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4563380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4563381" r:id="rId144"/>
                                      </w:object>
                                    </w:r>
                                  </w:p>
                                  <w:p w14:paraId="7FE01A0C" w14:textId="77777777" w:rsidR="00FB171D" w:rsidRDefault="00FB171D" w:rsidP="00403B34"/>
                                  <w:p w14:paraId="535439EA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4563382" r:id="rId145"/>
                                      </w:object>
                                    </w:r>
                                  </w:p>
                                  <w:p w14:paraId="613EB413" w14:textId="77777777" w:rsidR="00FB171D" w:rsidRDefault="00FB171D" w:rsidP="00403B34"/>
                                  <w:p w14:paraId="3D8F3696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4563383" r:id="rId146"/>
                                      </w:object>
                                    </w:r>
                                  </w:p>
                                  <w:p w14:paraId="3A2DF1BC" w14:textId="77777777" w:rsidR="00FB171D" w:rsidRDefault="00FB171D" w:rsidP="00403B34"/>
                                  <w:p w14:paraId="0F9F7997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4563384" r:id="rId147"/>
                                      </w:object>
                                    </w:r>
                                  </w:p>
                                  <w:p w14:paraId="7408437C" w14:textId="77777777" w:rsidR="00FB171D" w:rsidRDefault="00FB171D" w:rsidP="00403B34"/>
                                  <w:p w14:paraId="7C11DDA3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4563385" r:id="rId148"/>
                                      </w:object>
                                    </w:r>
                                  </w:p>
                                  <w:p w14:paraId="54709E24" w14:textId="77777777" w:rsidR="00FB171D" w:rsidRDefault="00FB171D" w:rsidP="00403B34"/>
                                  <w:p w14:paraId="7F6FA284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4563386" r:id="rId149"/>
                                      </w:object>
                                    </w:r>
                                  </w:p>
                                  <w:p w14:paraId="78BAA12E" w14:textId="77777777" w:rsidR="00FB171D" w:rsidRDefault="00FB171D" w:rsidP="00403B34"/>
                                  <w:p w14:paraId="2AC64C09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4563387" r:id="rId150"/>
                                      </w:object>
                                    </w:r>
                                  </w:p>
                                  <w:p w14:paraId="145FC585" w14:textId="77777777" w:rsidR="00FB171D" w:rsidRDefault="00FB171D" w:rsidP="00403B34"/>
                                  <w:p w14:paraId="39294766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4.4pt;height:14.4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4563388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4563389" r:id="rId153"/>
                                      </w:object>
                                    </w:r>
                                  </w:p>
                                  <w:p w14:paraId="7E4052DC" w14:textId="77777777" w:rsidR="00FB171D" w:rsidRDefault="00FB171D" w:rsidP="00403B34"/>
                                  <w:p w14:paraId="04B7B9BC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4563390" r:id="rId154"/>
                                      </w:object>
                                    </w:r>
                                  </w:p>
                                  <w:p w14:paraId="175D25DC" w14:textId="77777777" w:rsidR="00FB171D" w:rsidRDefault="00FB171D" w:rsidP="00403B34"/>
                                  <w:p w14:paraId="6B82241D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4563391" r:id="rId155"/>
                                      </w:object>
                                    </w:r>
                                  </w:p>
                                  <w:p w14:paraId="7AB05967" w14:textId="77777777" w:rsidR="00FB171D" w:rsidRDefault="00FB171D" w:rsidP="00403B34"/>
                                  <w:p w14:paraId="5A62C1C6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4563392" r:id="rId156"/>
                                      </w:object>
                                    </w:r>
                                  </w:p>
                                  <w:p w14:paraId="19B09E6D" w14:textId="77777777" w:rsidR="00FB171D" w:rsidRDefault="00FB171D" w:rsidP="00403B34"/>
                                  <w:p w14:paraId="27BA78BE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4563393" r:id="rId157"/>
                                      </w:object>
                                    </w:r>
                                  </w:p>
                                  <w:p w14:paraId="37B6CCE4" w14:textId="77777777" w:rsidR="00FB171D" w:rsidRDefault="00FB171D" w:rsidP="00403B34"/>
                                  <w:p w14:paraId="7ADF25AF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4563394" r:id="rId158"/>
                                      </w:object>
                                    </w:r>
                                  </w:p>
                                  <w:p w14:paraId="5DB5A920" w14:textId="77777777" w:rsidR="00FB171D" w:rsidRDefault="00FB171D" w:rsidP="00403B34"/>
                                  <w:p w14:paraId="1D2628E3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4563395" r:id="rId159"/>
                                      </w:object>
                                    </w:r>
                                  </w:p>
                                  <w:p w14:paraId="5BFB5465" w14:textId="77777777" w:rsidR="00FB171D" w:rsidRDefault="00FB171D" w:rsidP="00403B34"/>
                                  <w:p w14:paraId="53E18EEA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21.6pt;height:14.4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4563396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4563397" r:id="rId162"/>
                                      </w:object>
                                    </w:r>
                                  </w:p>
                                  <w:p w14:paraId="7365BC13" w14:textId="77777777" w:rsidR="00FB171D" w:rsidRDefault="00FB171D" w:rsidP="00403B34"/>
                                  <w:p w14:paraId="20ED1931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4563398" r:id="rId163"/>
                                      </w:object>
                                    </w:r>
                                  </w:p>
                                  <w:p w14:paraId="42EC430B" w14:textId="77777777" w:rsidR="00FB171D" w:rsidRDefault="00FB171D" w:rsidP="00403B34"/>
                                  <w:p w14:paraId="7CD4D974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4563399" r:id="rId164"/>
                                      </w:object>
                                    </w:r>
                                  </w:p>
                                  <w:p w14:paraId="0CA73CE4" w14:textId="77777777" w:rsidR="00FB171D" w:rsidRDefault="00FB171D" w:rsidP="00403B34"/>
                                  <w:p w14:paraId="06D7B326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4563400" r:id="rId165"/>
                                      </w:object>
                                    </w:r>
                                  </w:p>
                                  <w:p w14:paraId="1C0074C0" w14:textId="77777777" w:rsidR="00FB171D" w:rsidRDefault="00FB171D" w:rsidP="00403B34"/>
                                  <w:p w14:paraId="588BA937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4563401" r:id="rId166"/>
                                      </w:object>
                                    </w:r>
                                  </w:p>
                                  <w:p w14:paraId="00E7770E" w14:textId="77777777" w:rsidR="00FB171D" w:rsidRDefault="00FB171D" w:rsidP="00403B34"/>
                                  <w:p w14:paraId="4ACEFFEB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4563402" r:id="rId167"/>
                                      </w:object>
                                    </w:r>
                                  </w:p>
                                  <w:p w14:paraId="023CBE2E" w14:textId="77777777" w:rsidR="00FB171D" w:rsidRDefault="00FB171D" w:rsidP="00403B34"/>
                                  <w:p w14:paraId="6F58A78D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4563403" r:id="rId168"/>
                                      </w:object>
                                    </w:r>
                                  </w:p>
                                  <w:p w14:paraId="3720B8F2" w14:textId="77777777" w:rsidR="00FB171D" w:rsidRDefault="00FB171D" w:rsidP="00403B34"/>
                                  <w:p w14:paraId="7D63FBE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4pt;height:21.6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4563404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4563405" r:id="rId171"/>
                                      </w:object>
                                    </w:r>
                                  </w:p>
                                  <w:p w14:paraId="68560D0F" w14:textId="77777777" w:rsidR="00FB171D" w:rsidRDefault="00FB171D" w:rsidP="00403B34"/>
                                  <w:p w14:paraId="483FD6B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4563406" r:id="rId172"/>
                                      </w:object>
                                    </w:r>
                                  </w:p>
                                  <w:p w14:paraId="541CCAEC" w14:textId="77777777" w:rsidR="00FB171D" w:rsidRDefault="00FB171D" w:rsidP="00403B34"/>
                                  <w:p w14:paraId="6FA1B286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4563407" r:id="rId173"/>
                                      </w:object>
                                    </w:r>
                                  </w:p>
                                  <w:p w14:paraId="294AA303" w14:textId="77777777" w:rsidR="00FB171D" w:rsidRDefault="00FB171D" w:rsidP="00403B34"/>
                                  <w:p w14:paraId="2F5C65F5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4563408" r:id="rId174"/>
                                      </w:object>
                                    </w:r>
                                  </w:p>
                                  <w:p w14:paraId="06C046DE" w14:textId="77777777" w:rsidR="00FB171D" w:rsidRDefault="00FB171D" w:rsidP="00403B34"/>
                                  <w:p w14:paraId="196B647A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4563409" r:id="rId175"/>
                                      </w:object>
                                    </w:r>
                                  </w:p>
                                  <w:p w14:paraId="47FA6E24" w14:textId="77777777" w:rsidR="00FB171D" w:rsidRDefault="00FB171D" w:rsidP="00403B34"/>
                                  <w:p w14:paraId="6D604267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4563410" r:id="rId176"/>
                                      </w:object>
                                    </w:r>
                                  </w:p>
                                  <w:p w14:paraId="20E055C4" w14:textId="77777777" w:rsidR="00FB171D" w:rsidRDefault="00FB171D" w:rsidP="00403B34"/>
                                  <w:p w14:paraId="59470CDB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4563411" r:id="rId177"/>
                                      </w:object>
                                    </w:r>
                                  </w:p>
                                  <w:p w14:paraId="15C5006F" w14:textId="77777777" w:rsidR="00FB171D" w:rsidRDefault="00FB171D" w:rsidP="00403B34"/>
                                  <w:p w14:paraId="41AE51C1" w14:textId="77777777" w:rsidR="00FB171D" w:rsidRDefault="00FB171D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4pt;height:21.6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4563412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4563413" r:id="rId180"/>
                                      </w:object>
                                    </w:r>
                                  </w:p>
                                  <w:p w14:paraId="4390BA00" w14:textId="77777777" w:rsidR="00FB171D" w:rsidRDefault="00FB171D" w:rsidP="00403B34"/>
                                  <w:p w14:paraId="223C7B0D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4563414" r:id="rId181"/>
                                      </w:object>
                                    </w:r>
                                  </w:p>
                                  <w:p w14:paraId="05496E87" w14:textId="77777777" w:rsidR="00FB171D" w:rsidRDefault="00FB171D" w:rsidP="00403B34"/>
                                  <w:p w14:paraId="6D21EB7C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4563415" r:id="rId182"/>
                                      </w:object>
                                    </w:r>
                                  </w:p>
                                  <w:p w14:paraId="4953E7F6" w14:textId="77777777" w:rsidR="00FB171D" w:rsidRDefault="00FB171D" w:rsidP="00403B34"/>
                                  <w:p w14:paraId="32F6A235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4563416" r:id="rId183"/>
                                      </w:object>
                                    </w:r>
                                  </w:p>
                                  <w:p w14:paraId="3AB99CED" w14:textId="77777777" w:rsidR="00FB171D" w:rsidRDefault="00FB171D" w:rsidP="00403B34"/>
                                  <w:p w14:paraId="7DC6097C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4563417" r:id="rId184"/>
                                      </w:object>
                                    </w:r>
                                  </w:p>
                                  <w:p w14:paraId="3166CEA3" w14:textId="77777777" w:rsidR="00FB171D" w:rsidRDefault="00FB171D" w:rsidP="00403B34"/>
                                  <w:p w14:paraId="50120EF7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4563418" r:id="rId185"/>
                                      </w:object>
                                    </w:r>
                                  </w:p>
                                  <w:p w14:paraId="5FD50C12" w14:textId="77777777" w:rsidR="00FB171D" w:rsidRDefault="00FB171D" w:rsidP="00403B34"/>
                                  <w:p w14:paraId="0B3CEF6D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4563419" r:id="rId186"/>
                                      </w:object>
                                    </w:r>
                                  </w:p>
                                  <w:p w14:paraId="3BB9D6C1" w14:textId="77777777" w:rsidR="00FB171D" w:rsidRDefault="00FB171D" w:rsidP="00403B34"/>
                                  <w:p w14:paraId="63707FC1" w14:textId="77777777" w:rsidR="00FB171D" w:rsidRDefault="00FB171D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4pt;height:21.6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4563420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B171D" w:rsidRDefault="00FB171D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B171D" w:rsidRDefault="00FB171D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B171D" w:rsidRDefault="00FB171D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4562952" r:id="rId189"/>
                                </w:object>
                              </w:r>
                            </w:p>
                            <w:p w14:paraId="09410012" w14:textId="77777777" w:rsidR="00FB171D" w:rsidRDefault="00FB171D" w:rsidP="00403B34"/>
                            <w:p w14:paraId="1DAC78C0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4562953" r:id="rId190"/>
                                </w:object>
                              </w:r>
                            </w:p>
                            <w:p w14:paraId="7CA118CA" w14:textId="77777777" w:rsidR="00FB171D" w:rsidRDefault="00FB171D" w:rsidP="00403B34"/>
                            <w:p w14:paraId="4B4102AE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4562954" r:id="rId191"/>
                                </w:object>
                              </w:r>
                            </w:p>
                            <w:p w14:paraId="1810AC73" w14:textId="77777777" w:rsidR="00FB171D" w:rsidRDefault="00FB171D" w:rsidP="00403B34"/>
                            <w:p w14:paraId="52B4661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4562955" r:id="rId192"/>
                                </w:object>
                              </w:r>
                            </w:p>
                            <w:p w14:paraId="6DBD1735" w14:textId="77777777" w:rsidR="00FB171D" w:rsidRDefault="00FB171D" w:rsidP="00403B34"/>
                            <w:p w14:paraId="0A30357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4562956" r:id="rId193"/>
                                </w:object>
                              </w:r>
                            </w:p>
                            <w:p w14:paraId="767F7DE0" w14:textId="77777777" w:rsidR="00FB171D" w:rsidRDefault="00FB171D" w:rsidP="00403B34"/>
                            <w:p w14:paraId="140CF94E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4562957" r:id="rId194"/>
                                </w:object>
                              </w:r>
                            </w:p>
                            <w:p w14:paraId="50C4F3C9" w14:textId="77777777" w:rsidR="00FB171D" w:rsidRDefault="00FB171D" w:rsidP="00403B34"/>
                            <w:p w14:paraId="2EC946AE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4562958" r:id="rId195"/>
                                </w:object>
                              </w:r>
                            </w:p>
                            <w:p w14:paraId="7AA940D2" w14:textId="77777777" w:rsidR="00FB171D" w:rsidRDefault="00FB171D" w:rsidP="00403B34"/>
                            <w:p w14:paraId="4A28C0A9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4562959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4562960" r:id="rId198"/>
                                </w:object>
                              </w:r>
                            </w:p>
                            <w:p w14:paraId="7FE01A0C" w14:textId="77777777" w:rsidR="00FB171D" w:rsidRDefault="00FB171D" w:rsidP="00403B34"/>
                            <w:p w14:paraId="535439EA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4562961" r:id="rId199"/>
                                </w:object>
                              </w:r>
                            </w:p>
                            <w:p w14:paraId="613EB413" w14:textId="77777777" w:rsidR="00FB171D" w:rsidRDefault="00FB171D" w:rsidP="00403B34"/>
                            <w:p w14:paraId="3D8F3696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4562962" r:id="rId200"/>
                                </w:object>
                              </w:r>
                            </w:p>
                            <w:p w14:paraId="3A2DF1BC" w14:textId="77777777" w:rsidR="00FB171D" w:rsidRDefault="00FB171D" w:rsidP="00403B34"/>
                            <w:p w14:paraId="0F9F7997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4562963" r:id="rId201"/>
                                </w:object>
                              </w:r>
                            </w:p>
                            <w:p w14:paraId="7408437C" w14:textId="77777777" w:rsidR="00FB171D" w:rsidRDefault="00FB171D" w:rsidP="00403B34"/>
                            <w:p w14:paraId="7C11DDA3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4562964" r:id="rId202"/>
                                </w:object>
                              </w:r>
                            </w:p>
                            <w:p w14:paraId="54709E24" w14:textId="77777777" w:rsidR="00FB171D" w:rsidRDefault="00FB171D" w:rsidP="00403B34"/>
                            <w:p w14:paraId="7F6FA284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4562965" r:id="rId203"/>
                                </w:object>
                              </w:r>
                            </w:p>
                            <w:p w14:paraId="78BAA12E" w14:textId="77777777" w:rsidR="00FB171D" w:rsidRDefault="00FB171D" w:rsidP="00403B34"/>
                            <w:p w14:paraId="2AC64C09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4562966" r:id="rId204"/>
                                </w:object>
                              </w:r>
                            </w:p>
                            <w:p w14:paraId="145FC585" w14:textId="77777777" w:rsidR="00FB171D" w:rsidRDefault="00FB171D" w:rsidP="00403B34"/>
                            <w:p w14:paraId="39294766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4562967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4562968" r:id="rId207"/>
                                </w:object>
                              </w:r>
                            </w:p>
                            <w:p w14:paraId="7E4052DC" w14:textId="77777777" w:rsidR="00FB171D" w:rsidRDefault="00FB171D" w:rsidP="00403B34"/>
                            <w:p w14:paraId="04B7B9BC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4562969" r:id="rId208"/>
                                </w:object>
                              </w:r>
                            </w:p>
                            <w:p w14:paraId="175D25DC" w14:textId="77777777" w:rsidR="00FB171D" w:rsidRDefault="00FB171D" w:rsidP="00403B34"/>
                            <w:p w14:paraId="6B82241D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4562970" r:id="rId209"/>
                                </w:object>
                              </w:r>
                            </w:p>
                            <w:p w14:paraId="7AB05967" w14:textId="77777777" w:rsidR="00FB171D" w:rsidRDefault="00FB171D" w:rsidP="00403B34"/>
                            <w:p w14:paraId="5A62C1C6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4562971" r:id="rId210"/>
                                </w:object>
                              </w:r>
                            </w:p>
                            <w:p w14:paraId="19B09E6D" w14:textId="77777777" w:rsidR="00FB171D" w:rsidRDefault="00FB171D" w:rsidP="00403B34"/>
                            <w:p w14:paraId="27BA78BE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4562972" r:id="rId211"/>
                                </w:object>
                              </w:r>
                            </w:p>
                            <w:p w14:paraId="37B6CCE4" w14:textId="77777777" w:rsidR="00FB171D" w:rsidRDefault="00FB171D" w:rsidP="00403B34"/>
                            <w:p w14:paraId="7ADF25AF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4562973" r:id="rId212"/>
                                </w:object>
                              </w:r>
                            </w:p>
                            <w:p w14:paraId="5DB5A920" w14:textId="77777777" w:rsidR="00FB171D" w:rsidRDefault="00FB171D" w:rsidP="00403B34"/>
                            <w:p w14:paraId="1D2628E3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4562974" r:id="rId213"/>
                                </w:object>
                              </w:r>
                            </w:p>
                            <w:p w14:paraId="5BFB5465" w14:textId="77777777" w:rsidR="00FB171D" w:rsidRDefault="00FB171D" w:rsidP="00403B34"/>
                            <w:p w14:paraId="53E18EEA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4562975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4562976" r:id="rId216"/>
                                </w:object>
                              </w:r>
                            </w:p>
                            <w:p w14:paraId="7365BC13" w14:textId="77777777" w:rsidR="00FB171D" w:rsidRDefault="00FB171D" w:rsidP="00403B34"/>
                            <w:p w14:paraId="20ED1931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4562977" r:id="rId217"/>
                                </w:object>
                              </w:r>
                            </w:p>
                            <w:p w14:paraId="42EC430B" w14:textId="77777777" w:rsidR="00FB171D" w:rsidRDefault="00FB171D" w:rsidP="00403B34"/>
                            <w:p w14:paraId="7CD4D974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4562978" r:id="rId218"/>
                                </w:object>
                              </w:r>
                            </w:p>
                            <w:p w14:paraId="0CA73CE4" w14:textId="77777777" w:rsidR="00FB171D" w:rsidRDefault="00FB171D" w:rsidP="00403B34"/>
                            <w:p w14:paraId="06D7B326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4562979" r:id="rId219"/>
                                </w:object>
                              </w:r>
                            </w:p>
                            <w:p w14:paraId="1C0074C0" w14:textId="77777777" w:rsidR="00FB171D" w:rsidRDefault="00FB171D" w:rsidP="00403B34"/>
                            <w:p w14:paraId="588BA937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4562980" r:id="rId220"/>
                                </w:object>
                              </w:r>
                            </w:p>
                            <w:p w14:paraId="00E7770E" w14:textId="77777777" w:rsidR="00FB171D" w:rsidRDefault="00FB171D" w:rsidP="00403B34"/>
                            <w:p w14:paraId="4ACEFFEB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4562981" r:id="rId221"/>
                                </w:object>
                              </w:r>
                            </w:p>
                            <w:p w14:paraId="023CBE2E" w14:textId="77777777" w:rsidR="00FB171D" w:rsidRDefault="00FB171D" w:rsidP="00403B34"/>
                            <w:p w14:paraId="6F58A78D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4562982" r:id="rId222"/>
                                </w:object>
                              </w:r>
                            </w:p>
                            <w:p w14:paraId="3720B8F2" w14:textId="77777777" w:rsidR="00FB171D" w:rsidRDefault="00FB171D" w:rsidP="00403B34"/>
                            <w:p w14:paraId="7D63FBE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4562983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4562984" r:id="rId225"/>
                                </w:object>
                              </w:r>
                            </w:p>
                            <w:p w14:paraId="68560D0F" w14:textId="77777777" w:rsidR="00FB171D" w:rsidRDefault="00FB171D" w:rsidP="00403B34"/>
                            <w:p w14:paraId="483FD6B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4562985" r:id="rId226"/>
                                </w:object>
                              </w:r>
                            </w:p>
                            <w:p w14:paraId="541CCAEC" w14:textId="77777777" w:rsidR="00FB171D" w:rsidRDefault="00FB171D" w:rsidP="00403B34"/>
                            <w:p w14:paraId="6FA1B286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4562986" r:id="rId227"/>
                                </w:object>
                              </w:r>
                            </w:p>
                            <w:p w14:paraId="294AA303" w14:textId="77777777" w:rsidR="00FB171D" w:rsidRDefault="00FB171D" w:rsidP="00403B34"/>
                            <w:p w14:paraId="2F5C65F5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4562987" r:id="rId228"/>
                                </w:object>
                              </w:r>
                            </w:p>
                            <w:p w14:paraId="06C046DE" w14:textId="77777777" w:rsidR="00FB171D" w:rsidRDefault="00FB171D" w:rsidP="00403B34"/>
                            <w:p w14:paraId="196B647A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4562988" r:id="rId229"/>
                                </w:object>
                              </w:r>
                            </w:p>
                            <w:p w14:paraId="47FA6E24" w14:textId="77777777" w:rsidR="00FB171D" w:rsidRDefault="00FB171D" w:rsidP="00403B34"/>
                            <w:p w14:paraId="6D604267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4562989" r:id="rId230"/>
                                </w:object>
                              </w:r>
                            </w:p>
                            <w:p w14:paraId="20E055C4" w14:textId="77777777" w:rsidR="00FB171D" w:rsidRDefault="00FB171D" w:rsidP="00403B34"/>
                            <w:p w14:paraId="59470CDB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4562990" r:id="rId231"/>
                                </w:object>
                              </w:r>
                            </w:p>
                            <w:p w14:paraId="15C5006F" w14:textId="77777777" w:rsidR="00FB171D" w:rsidRDefault="00FB171D" w:rsidP="00403B34"/>
                            <w:p w14:paraId="41AE51C1" w14:textId="77777777" w:rsidR="00FB171D" w:rsidRDefault="00FB171D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4562991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4562992" r:id="rId234"/>
                                </w:object>
                              </w:r>
                            </w:p>
                            <w:p w14:paraId="4390BA00" w14:textId="77777777" w:rsidR="00FB171D" w:rsidRDefault="00FB171D" w:rsidP="00403B34"/>
                            <w:p w14:paraId="223C7B0D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4562993" r:id="rId235"/>
                                </w:object>
                              </w:r>
                            </w:p>
                            <w:p w14:paraId="05496E87" w14:textId="77777777" w:rsidR="00FB171D" w:rsidRDefault="00FB171D" w:rsidP="00403B34"/>
                            <w:p w14:paraId="6D21EB7C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4562994" r:id="rId236"/>
                                </w:object>
                              </w:r>
                            </w:p>
                            <w:p w14:paraId="4953E7F6" w14:textId="77777777" w:rsidR="00FB171D" w:rsidRDefault="00FB171D" w:rsidP="00403B34"/>
                            <w:p w14:paraId="32F6A235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4562995" r:id="rId237"/>
                                </w:object>
                              </w:r>
                            </w:p>
                            <w:p w14:paraId="3AB99CED" w14:textId="77777777" w:rsidR="00FB171D" w:rsidRDefault="00FB171D" w:rsidP="00403B34"/>
                            <w:p w14:paraId="7DC6097C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4562996" r:id="rId238"/>
                                </w:object>
                              </w:r>
                            </w:p>
                            <w:p w14:paraId="3166CEA3" w14:textId="77777777" w:rsidR="00FB171D" w:rsidRDefault="00FB171D" w:rsidP="00403B34"/>
                            <w:p w14:paraId="50120EF7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4562997" r:id="rId239"/>
                                </w:object>
                              </w:r>
                            </w:p>
                            <w:p w14:paraId="5FD50C12" w14:textId="77777777" w:rsidR="00FB171D" w:rsidRDefault="00FB171D" w:rsidP="00403B34"/>
                            <w:p w14:paraId="0B3CEF6D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4562998" r:id="rId240"/>
                                </w:object>
                              </w:r>
                            </w:p>
                            <w:p w14:paraId="3BB9D6C1" w14:textId="77777777" w:rsidR="00FB171D" w:rsidRDefault="00FB171D" w:rsidP="00403B34"/>
                            <w:p w14:paraId="63707FC1" w14:textId="77777777" w:rsidR="00FB171D" w:rsidRDefault="00FB171D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4562999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.6pt;height:21.6pt" o:ole="">
                  <v:imagedata r:id="rId242" o:title=""/>
                </v:shape>
                <o:OLEObject Type="Embed" ProgID="Equation.3" ShapeID="_x0000_i1044" DrawAspect="Content" ObjectID="_1714563354" r:id="rId243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4pt;height:21.6pt" o:ole="">
                  <v:imagedata r:id="rId244" o:title=""/>
                </v:shape>
                <o:OLEObject Type="Embed" ProgID="Equation.3" ShapeID="_x0000_i1045" DrawAspect="Content" ObjectID="_1714563355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B171D" w:rsidRPr="00605098" w:rsidRDefault="00FB171D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B171D" w:rsidRPr="00605098" w:rsidRDefault="00FB171D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B171D" w:rsidRPr="00605098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B171D" w:rsidRPr="00605098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B171D" w:rsidRPr="00605098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B171D" w:rsidRPr="00605098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B171D" w:rsidRPr="00605098" w:rsidRDefault="00FB171D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B171D" w:rsidRPr="00605098" w:rsidRDefault="00FB171D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B171D" w:rsidRPr="00605098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B171D" w:rsidRPr="00605098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B171D" w:rsidRPr="00605098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B171D" w:rsidRPr="00605098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B171D" w:rsidRPr="003024E9" w:rsidRDefault="00FB171D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B171D" w:rsidRDefault="00FB171D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B171D" w:rsidRPr="003024E9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B171D" w:rsidRPr="003024E9" w:rsidRDefault="00FB171D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B171D" w:rsidRPr="003024E9" w:rsidRDefault="00FB171D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B171D" w:rsidRDefault="00FB171D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B171D" w:rsidRPr="003024E9" w:rsidRDefault="00FB171D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B171D" w:rsidRPr="003024E9" w:rsidRDefault="00FB171D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B171D" w:rsidRPr="003024E9" w:rsidRDefault="00FB171D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B171D" w:rsidRPr="003024E9" w:rsidRDefault="00FB171D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B171D" w:rsidRPr="003024E9" w:rsidRDefault="00FB171D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B171D" w:rsidRDefault="00FB171D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B171D" w:rsidRPr="003024E9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B171D" w:rsidRPr="003024E9" w:rsidRDefault="00FB171D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B171D" w:rsidRPr="003024E9" w:rsidRDefault="00FB171D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B171D" w:rsidRDefault="00FB171D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B171D" w:rsidRPr="003024E9" w:rsidRDefault="00FB171D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B171D" w:rsidRPr="003024E9" w:rsidRDefault="00FB171D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B171D" w:rsidRPr="003024E9" w:rsidRDefault="00FB171D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B171D" w:rsidRPr="003024E9" w:rsidRDefault="00FB171D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F96F2B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F96F2B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F96F2B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F96F2B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F96F2B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F96F2B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F96F2B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056D6D" w14:textId="77777777" w:rsidR="00F96F2B" w:rsidRDefault="00F96F2B" w:rsidP="005E3840">
      <w:r>
        <w:separator/>
      </w:r>
    </w:p>
  </w:endnote>
  <w:endnote w:type="continuationSeparator" w:id="0">
    <w:p w14:paraId="19E0EB3B" w14:textId="77777777" w:rsidR="00F96F2B" w:rsidRDefault="00F96F2B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B171D" w:rsidRDefault="00FB171D">
    <w:pPr>
      <w:pStyle w:val="ae"/>
      <w:jc w:val="right"/>
    </w:pPr>
  </w:p>
  <w:p w14:paraId="3A88830B" w14:textId="77777777" w:rsidR="00FB171D" w:rsidRDefault="00FB171D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B171D" w:rsidRDefault="00FB171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B171D" w:rsidRDefault="00FB171D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B171D" w:rsidRDefault="00FB171D">
    <w:pPr>
      <w:pStyle w:val="ae"/>
      <w:jc w:val="right"/>
    </w:pPr>
  </w:p>
  <w:p w14:paraId="6C2BFEFB" w14:textId="77777777" w:rsidR="00FB171D" w:rsidRDefault="00FB171D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B171D" w:rsidRDefault="00FB171D">
    <w:pPr>
      <w:pStyle w:val="ae"/>
      <w:jc w:val="right"/>
    </w:pPr>
  </w:p>
  <w:p w14:paraId="1B400B45" w14:textId="77777777" w:rsidR="00FB171D" w:rsidRDefault="00FB171D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0B6254" w14:textId="77777777" w:rsidR="00F96F2B" w:rsidRDefault="00F96F2B" w:rsidP="005E3840">
      <w:r>
        <w:separator/>
      </w:r>
    </w:p>
  </w:footnote>
  <w:footnote w:type="continuationSeparator" w:id="0">
    <w:p w14:paraId="1DD22749" w14:textId="77777777" w:rsidR="00F96F2B" w:rsidRDefault="00F96F2B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B171D" w:rsidRDefault="00FB17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36B8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B171D" w:rsidRDefault="00FB171D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B171D" w:rsidRDefault="00FB17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36B8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FB171D" w:rsidRDefault="00FB171D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B171D" w:rsidRDefault="00FB17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036B8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FB171D" w:rsidRDefault="00FB171D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1F08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6B8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6F01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D9F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2CE9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6F2B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171D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4D2FC9-4EEE-4000-9B20-07413277AF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8</TotalTime>
  <Pages>1</Pages>
  <Words>7559</Words>
  <Characters>43088</Characters>
  <Application>Microsoft Office Word</Application>
  <DocSecurity>0</DocSecurity>
  <Lines>359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8</cp:revision>
  <cp:lastPrinted>2021-06-03T09:32:00Z</cp:lastPrinted>
  <dcterms:created xsi:type="dcterms:W3CDTF">2022-01-28T08:40:00Z</dcterms:created>
  <dcterms:modified xsi:type="dcterms:W3CDTF">2022-05-20T11:47:00Z</dcterms:modified>
</cp:coreProperties>
</file>